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1"/>
  </p:notesMasterIdLst>
  <p:sldIdLst>
    <p:sldId id="267" r:id="rId3"/>
    <p:sldId id="268" r:id="rId4"/>
    <p:sldId id="269" r:id="rId5"/>
    <p:sldId id="256" r:id="rId6"/>
    <p:sldId id="257" r:id="rId7"/>
    <p:sldId id="258" r:id="rId8"/>
    <p:sldId id="259" r:id="rId9"/>
    <p:sldId id="260" r:id="rId10"/>
    <p:sldId id="261" r:id="rId11"/>
    <p:sldId id="262" r:id="rId12"/>
    <p:sldId id="263" r:id="rId13"/>
    <p:sldId id="302" r:id="rId14"/>
    <p:sldId id="274" r:id="rId15"/>
    <p:sldId id="275" r:id="rId16"/>
    <p:sldId id="277" r:id="rId17"/>
    <p:sldId id="278" r:id="rId18"/>
    <p:sldId id="304" r:id="rId19"/>
    <p:sldId id="30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43" autoAdjust="0"/>
    <p:restoredTop sz="94660"/>
  </p:normalViewPr>
  <p:slideViewPr>
    <p:cSldViewPr snapToGrid="0">
      <p:cViewPr varScale="1">
        <p:scale>
          <a:sx n="121" d="100"/>
          <a:sy n="121" d="100"/>
        </p:scale>
        <p:origin x="114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1F735E-C6CD-4E44-80D3-C1163B0C3EA1}" type="datetimeFigureOut">
              <a:rPr lang="en-US" smtClean="0"/>
              <a:t>5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66E735-EA9F-46E6-8603-12D1F8097F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5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90020-4F8C-4210-B59F-AC5BCE86A2CA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0389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E0D50-F6EF-4455-8236-0F01EE9C63B1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8692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9C100-4B40-4B1A-8911-D1B773D1E743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2097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E90764-9B27-43FA-AF9D-827B4D6C1BFC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D2F2B-E868-40F3-886A-B23B7DE7DD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9989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A3E0A-81F2-4EC9-A98F-03A959B5BFEB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D2F2B-E868-40F3-886A-B23B7DE7DD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8094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4CC20-E3E8-4FD0-880B-B98E28BDE40D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D2F2B-E868-40F3-886A-B23B7DE7DD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4369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DAF625-4FEE-4DEB-9149-AE6794EA4FCE}" type="datetime1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D2F2B-E868-40F3-886A-B23B7DE7DD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269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7ADFE-D4F7-4931-990F-14ECEE417E59}" type="datetime1">
              <a:rPr lang="en-US" smtClean="0"/>
              <a:t>5/3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D2F2B-E868-40F3-886A-B23B7DE7DD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5806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D4617-CC89-4D63-9D46-9EA2E503C468}" type="datetime1">
              <a:rPr lang="en-US" smtClean="0"/>
              <a:t>5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D2F2B-E868-40F3-886A-B23B7DE7DD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1828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BB7DAA-FB47-4826-9922-3D5DAE2FF21C}" type="datetime1">
              <a:rPr lang="en-US" smtClean="0"/>
              <a:t>5/3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D2F2B-E868-40F3-886A-B23B7DE7DD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421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C11A7E-EDC7-4FA5-8923-6EA5EC754070}" type="datetime1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D2F2B-E868-40F3-886A-B23B7DE7DD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541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5EE16F-32C9-40FC-979C-B50425CDBD1F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9306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1D7EA-084E-4109-9BA9-3966E9AD54B7}" type="datetime1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D2F2B-E868-40F3-886A-B23B7DE7DD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5444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0FA00-D65D-4F25-87A3-DE7B0E248A82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D2F2B-E868-40F3-886A-B23B7DE7DD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0761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1B32A-067C-408D-A381-9176DC5B3B33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D2F2B-E868-40F3-886A-B23B7DE7DD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641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BF610F-8421-4046-8D2E-0FAE02C9B241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350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CD9A2-CB2C-4432-BADF-FAAA893B6B7F}" type="datetime1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565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A441E8-6E3B-48CE-BE77-09E731F77C6F}" type="datetime1">
              <a:rPr lang="en-US" smtClean="0"/>
              <a:t>5/3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794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EEA274-2505-4437-B643-83C5B94B2D9C}" type="datetime1">
              <a:rPr lang="en-US" smtClean="0"/>
              <a:t>5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45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644D1-0E28-4829-89BB-79C8A2262291}" type="datetime1">
              <a:rPr lang="en-US" smtClean="0"/>
              <a:t>5/3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966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F3130-516E-48EB-8BCF-4D006800E37B}" type="datetime1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583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52E92-7CB5-4121-B429-975DED4596DF}" type="datetime1">
              <a:rPr lang="en-US" smtClean="0"/>
              <a:t>5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6508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9D85B7-A7D4-4582-AF17-3C62230CFFB7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058BED-E113-40AE-9475-B1DB9D15D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0387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3D6F51-4482-4CFD-9FCA-2426647C7F20}" type="datetime1">
              <a:rPr lang="en-US" smtClean="0"/>
              <a:t>5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0D2F2B-E868-40F3-886A-B23B7DE7DD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148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ve and Explanatory Analysi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45232A1-8DFE-4FFD-814C-FFCB3B98A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08519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38950" y="495608"/>
            <a:ext cx="70968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32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lcagree</a:t>
            </a:r>
            <a:r>
              <a:rPr lang="en-US" sz="32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3200" b="0" i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cored,chd,yhat</a:t>
            </a:r>
            <a:r>
              <a:rPr lang="en-US" sz="32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  <a:endParaRPr lang="en-US" sz="3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C8EA7AA-6398-4462-BE4F-7A0668056B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388" y="1958110"/>
            <a:ext cx="4520565" cy="192024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384321-8048-434D-8A5B-1EE76D6498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089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0" y="0"/>
            <a:ext cx="6649720" cy="1325563"/>
          </a:xfrm>
        </p:spPr>
        <p:txBody>
          <a:bodyPr/>
          <a:lstStyle/>
          <a:p>
            <a:r>
              <a:rPr lang="en-US" dirty="0"/>
              <a:t>The problem with percent agreemen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C3F221-40AB-48E1-BA0D-04A6BB163D24}"/>
              </a:ext>
            </a:extLst>
          </p:cNvPr>
          <p:cNvSpPr/>
          <p:nvPr/>
        </p:nvSpPr>
        <p:spPr>
          <a:xfrm>
            <a:off x="616085" y="2005813"/>
            <a:ext cx="6096000" cy="255454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example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a.chd2018_a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ha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0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lcagre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xample,chd,yha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06699A1-DC41-43C7-8250-1F13456B1C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46779" y="2952648"/>
            <a:ext cx="3200400" cy="140017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E949F93-F9EA-4EBA-89C6-28306CF68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3225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D4947-0587-4D10-96F1-31CFF8C701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92719" y="1931532"/>
            <a:ext cx="4457369" cy="1654506"/>
          </a:xfrm>
        </p:spPr>
        <p:txBody>
          <a:bodyPr/>
          <a:lstStyle/>
          <a:p>
            <a:r>
              <a:rPr lang="en-US" dirty="0"/>
              <a:t>What threshold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EF24C9F-C73E-404A-A7E9-6525CCF7F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D2F2B-E868-40F3-886A-B23B7DE7DD9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73924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775BCE3-DBDE-48A4-9ED4-421537114076}"/>
              </a:ext>
            </a:extLst>
          </p:cNvPr>
          <p:cNvSpPr/>
          <p:nvPr/>
        </p:nvSpPr>
        <p:spPr>
          <a:xfrm>
            <a:off x="599562" y="1869885"/>
            <a:ext cx="856034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&amp;continuous_1 &amp;categorical_1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cor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scored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univariat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scored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p_1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histogra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p_1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A359306-7506-457A-841F-D1F3123D4A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ribution of estimated probabilitie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447259-76E8-469E-99A6-46E87D3E6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4680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78280" y="0"/>
            <a:ext cx="9144000" cy="935037"/>
          </a:xfrm>
        </p:spPr>
        <p:txBody>
          <a:bodyPr/>
          <a:lstStyle/>
          <a:p>
            <a:r>
              <a:rPr lang="en-US" dirty="0"/>
              <a:t>Threshold=.5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DDF11E8-83F4-49DC-9897-8258CE7740F0}"/>
              </a:ext>
            </a:extLst>
          </p:cNvPr>
          <p:cNvSpPr/>
          <p:nvPr/>
        </p:nvSpPr>
        <p:spPr>
          <a:xfrm>
            <a:off x="471114" y="1072914"/>
            <a:ext cx="11966713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continuous_1 &amp;categorical_1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cor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scored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threshold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scored;</a:t>
            </a:r>
          </a:p>
          <a:p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ha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p_1&gt;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5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threshold;</a:t>
            </a: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*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ha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co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erce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723FDC-276D-4EE0-BC15-4DAD3357A6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2982" y="2243006"/>
            <a:ext cx="4359018" cy="329212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856C01-C3A2-4EE8-9677-61806B7BE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3304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7480" y="0"/>
            <a:ext cx="3987800" cy="1325563"/>
          </a:xfrm>
        </p:spPr>
        <p:txBody>
          <a:bodyPr/>
          <a:lstStyle/>
          <a:p>
            <a:r>
              <a:rPr lang="en-US" dirty="0"/>
              <a:t>Threshold=.75</a:t>
            </a:r>
          </a:p>
        </p:txBody>
      </p:sp>
      <p:sp>
        <p:nvSpPr>
          <p:cNvPr id="3" name="Rectangle 2"/>
          <p:cNvSpPr/>
          <p:nvPr/>
        </p:nvSpPr>
        <p:spPr>
          <a:xfrm>
            <a:off x="231140" y="494159"/>
            <a:ext cx="6096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threshold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cored;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h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p_1&gt;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.7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threshold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*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h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c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erce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61F4488-CA4E-42F9-BB9E-1880985F0F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6774" y="1925320"/>
            <a:ext cx="3663103" cy="338328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FFF171-BED8-4EAB-BC60-4640B2FC3E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7708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880" y="0"/>
            <a:ext cx="4414520" cy="1325563"/>
          </a:xfrm>
        </p:spPr>
        <p:txBody>
          <a:bodyPr/>
          <a:lstStyle/>
          <a:p>
            <a:r>
              <a:rPr lang="en-US" dirty="0"/>
              <a:t>Threshold=.25</a:t>
            </a:r>
          </a:p>
        </p:txBody>
      </p:sp>
      <p:sp>
        <p:nvSpPr>
          <p:cNvPr id="3" name="Rectangle 2"/>
          <p:cNvSpPr/>
          <p:nvPr/>
        </p:nvSpPr>
        <p:spPr>
          <a:xfrm>
            <a:off x="111760" y="496838"/>
            <a:ext cx="6096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threshold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cored;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h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p_1&gt;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.2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threshold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*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h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c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erce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9B70B70-62D4-47BE-B6A3-E4F26B232E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7259" y="1650999"/>
            <a:ext cx="3959574" cy="301752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A0C16F-9EDA-4A4B-94B5-2B668B47A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3373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CA5A17-5527-4AAC-9E55-81EA529CF0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297" y="2392708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We need some index of overall predictive accuracy. 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ere are numerous.</a:t>
            </a:r>
            <a:br>
              <a:rPr lang="en-US" dirty="0"/>
            </a:br>
            <a:br>
              <a:rPr lang="en-US" dirty="0"/>
            </a:br>
            <a:r>
              <a:rPr lang="en-US" dirty="0"/>
              <a:t>We will focus on AUROC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18D97AF-922E-4828-93D7-B2176C034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0D2F2B-E868-40F3-886A-B23B7DE7DD9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2345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E98E96-8CF5-45F5-BC50-7E830700C6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ordant and Discordant Pairs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D345D3B5-8694-420A-A128-E1B7B9FF26CC}"/>
              </a:ext>
            </a:extLst>
          </p:cNvPr>
          <p:cNvSpPr txBox="1">
            <a:spLocks/>
          </p:cNvSpPr>
          <p:nvPr/>
        </p:nvSpPr>
        <p:spPr>
          <a:xfrm>
            <a:off x="895184" y="169068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Sensitivity and Specificity</a:t>
            </a:r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53DBA8C1-B469-45D4-8D2C-CA2572497DEA}"/>
              </a:ext>
            </a:extLst>
          </p:cNvPr>
          <p:cNvSpPr txBox="1">
            <a:spLocks/>
          </p:cNvSpPr>
          <p:nvPr/>
        </p:nvSpPr>
        <p:spPr>
          <a:xfrm>
            <a:off x="895184" y="308349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Receiver Operating Characteristic Curve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AD8A695-E3DF-4483-BDA3-E83F389AB0FC}"/>
              </a:ext>
            </a:extLst>
          </p:cNvPr>
          <p:cNvSpPr txBox="1">
            <a:spLocks/>
          </p:cNvSpPr>
          <p:nvPr/>
        </p:nvSpPr>
        <p:spPr>
          <a:xfrm>
            <a:off x="838200" y="434181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Area Under the Receiver Operating Characteristic Curv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BF4C40-3833-48C1-92C0-0195072AD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8686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95978"/>
              </p:ext>
            </p:extLst>
          </p:nvPr>
        </p:nvGraphicFramePr>
        <p:xfrm>
          <a:off x="2108394" y="5398461"/>
          <a:ext cx="70866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" imgW="2361960" imgH="444240" progId="Equation.DSMT4">
                  <p:embed/>
                </p:oleObj>
              </mc:Choice>
              <mc:Fallback>
                <p:oleObj name="Equation" r:id="rId3" imgW="2361960" imgH="44424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394" y="5398461"/>
                        <a:ext cx="70866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86644" y="5002877"/>
            <a:ext cx="5617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Focus of Analytical or Explanatory Analysis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3291493" y="3555076"/>
          <a:ext cx="49530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5" imgW="1625400" imgH="253800" progId="Equation.3">
                  <p:embed/>
                </p:oleObj>
              </mc:Choice>
              <mc:Fallback>
                <p:oleObj name="Equation" r:id="rId5" imgW="1625400" imgH="25380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493" y="3555076"/>
                        <a:ext cx="49530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39043" y="2793077"/>
            <a:ext cx="2679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Focus of Prediction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177193" y="3478876"/>
            <a:ext cx="609600" cy="838200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715000" y="5976705"/>
            <a:ext cx="381000" cy="762000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594929" y="5872774"/>
            <a:ext cx="609600" cy="909935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5F63AD-13BC-44A2-B1AB-216F395761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5301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/>
          </p:nvPr>
        </p:nvGraphicFramePr>
        <p:xfrm>
          <a:off x="2628207" y="5334346"/>
          <a:ext cx="6134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3" imgW="2044440" imgH="266400" progId="Equation.DSMT4">
                  <p:embed/>
                </p:oleObj>
              </mc:Choice>
              <mc:Fallback>
                <p:oleObj name="Equation" r:id="rId3" imgW="2044440" imgH="26640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207" y="5334346"/>
                        <a:ext cx="6134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628208" y="4819997"/>
            <a:ext cx="5617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Focus of Analytical or Explanatory Analysis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2732982" y="3353146"/>
          <a:ext cx="61531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5" imgW="2019240" imgH="266400" progId="Equation.DSMT4">
                  <p:embed/>
                </p:oleObj>
              </mc:Choice>
              <mc:Fallback>
                <p:oleObj name="Equation" r:id="rId5" imgW="2019240" imgH="2664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982" y="3353146"/>
                        <a:ext cx="61531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80607" y="2610197"/>
            <a:ext cx="2679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</a:rPr>
              <a:t>Focus of Prediction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48791" y="3483032"/>
            <a:ext cx="407325" cy="651164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764924" y="5372446"/>
            <a:ext cx="457200" cy="762000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619057" y="5372446"/>
            <a:ext cx="381000" cy="762000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636493" y="5337427"/>
            <a:ext cx="609600" cy="909935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599757" y="0"/>
            <a:ext cx="4191000" cy="1325563"/>
          </a:xfrm>
        </p:spPr>
        <p:txBody>
          <a:bodyPr/>
          <a:lstStyle/>
          <a:p>
            <a:r>
              <a:rPr lang="en-US" dirty="0"/>
              <a:t>Logistic Mod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828EEF-B3ED-4543-90CF-F62E2C32F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9608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48906" y="371262"/>
            <a:ext cx="103689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</a:rPr>
              <a:t>The term </a:t>
            </a:r>
            <a:r>
              <a:rPr lang="en-US" sz="2800" b="1" i="1" dirty="0">
                <a:solidFill>
                  <a:srgbClr val="000000"/>
                </a:solidFill>
                <a:effectLst/>
              </a:rPr>
              <a:t>predication</a:t>
            </a:r>
            <a:r>
              <a:rPr lang="en-US" sz="2800" dirty="0">
                <a:solidFill>
                  <a:srgbClr val="000000"/>
                </a:solidFill>
                <a:effectLst/>
              </a:rPr>
              <a:t> is often used interchangeably with </a:t>
            </a:r>
            <a:r>
              <a:rPr lang="en-US" sz="2800" b="1" dirty="0">
                <a:solidFill>
                  <a:srgbClr val="000000"/>
                </a:solidFill>
                <a:effectLst/>
              </a:rPr>
              <a:t>classification</a:t>
            </a:r>
            <a:r>
              <a:rPr lang="en-US" sz="2800" dirty="0">
                <a:solidFill>
                  <a:srgbClr val="000000"/>
                </a:solidFill>
                <a:effectLst/>
              </a:rPr>
              <a:t>.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836762" y="1604362"/>
            <a:ext cx="969609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</a:rPr>
              <a:t>In our case we wish to  categorize observations into two classes, those who have the event of interest (</a:t>
            </a:r>
            <a:r>
              <a:rPr lang="en-US" sz="2800" dirty="0">
                <a:effectLst/>
              </a:rPr>
              <a:t>y=1</a:t>
            </a:r>
            <a:r>
              <a:rPr lang="en-US" sz="2800" dirty="0">
                <a:solidFill>
                  <a:srgbClr val="000000"/>
                </a:solidFill>
                <a:effectLst/>
              </a:rPr>
              <a:t>) and those who do not (</a:t>
            </a:r>
            <a:r>
              <a:rPr lang="en-US" sz="2800" dirty="0">
                <a:effectLst/>
              </a:rPr>
              <a:t>y=0</a:t>
            </a:r>
            <a:r>
              <a:rPr lang="en-US" sz="2800" dirty="0">
                <a:solidFill>
                  <a:srgbClr val="000000"/>
                </a:solidFill>
                <a:effectLst/>
              </a:rPr>
              <a:t>).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836762" y="3699237"/>
            <a:ext cx="982548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</a:rPr>
              <a:t>In </a:t>
            </a:r>
            <a:r>
              <a:rPr lang="en-US" sz="2800" b="1" dirty="0">
                <a:solidFill>
                  <a:srgbClr val="000000"/>
                </a:solidFill>
                <a:effectLst/>
              </a:rPr>
              <a:t>classification</a:t>
            </a:r>
            <a:r>
              <a:rPr lang="en-US" sz="2800" dirty="0">
                <a:solidFill>
                  <a:srgbClr val="000000"/>
                </a:solidFill>
                <a:effectLst/>
              </a:rPr>
              <a:t> our estimate is used to assign observations to class, in our case, which of the two categories do we predict the observation to be a member of.</a:t>
            </a:r>
            <a:endParaRPr lang="en-US" sz="28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C64690C-D2DE-410A-9A00-38F1C8721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7058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878037"/>
              </p:ext>
            </p:extLst>
          </p:nvPr>
        </p:nvGraphicFramePr>
        <p:xfrm>
          <a:off x="690880" y="4880293"/>
          <a:ext cx="10078720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3" imgW="3149280" imgH="457200" progId="Equation.DSMT4">
                  <p:embed/>
                </p:oleObj>
              </mc:Choice>
              <mc:Fallback>
                <p:oleObj name="Equation" r:id="rId3" imgW="314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0880" y="4880293"/>
                        <a:ext cx="10078720" cy="146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84308"/>
              </p:ext>
            </p:extLst>
          </p:nvPr>
        </p:nvGraphicFramePr>
        <p:xfrm>
          <a:off x="1847843" y="529273"/>
          <a:ext cx="8232991" cy="201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5" imgW="2806560" imgH="685800" progId="Equation.DSMT4">
                  <p:embed/>
                </p:oleObj>
              </mc:Choice>
              <mc:Fallback>
                <p:oleObj name="Equation" r:id="rId5" imgW="2806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7843" y="529273"/>
                        <a:ext cx="8232991" cy="201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40901"/>
              </p:ext>
            </p:extLst>
          </p:nvPr>
        </p:nvGraphicFramePr>
        <p:xfrm>
          <a:off x="4491983" y="2670493"/>
          <a:ext cx="1005840" cy="146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1983" y="2670493"/>
                        <a:ext cx="1005840" cy="1463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EF5514-C8A0-41BC-A376-10237175A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0233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8840" y="0"/>
            <a:ext cx="7462520" cy="1325563"/>
          </a:xfrm>
        </p:spPr>
        <p:txBody>
          <a:bodyPr/>
          <a:lstStyle/>
          <a:p>
            <a:r>
              <a:rPr lang="en-US" b="1" i="1" dirty="0"/>
              <a:t>Using thresholds for predi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76712"/>
              </p:ext>
            </p:extLst>
          </p:nvPr>
        </p:nvGraphicFramePr>
        <p:xfrm>
          <a:off x="2755900" y="1911350"/>
          <a:ext cx="4962525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1904760" imgH="1193760" progId="Equation.DSMT4">
                  <p:embed/>
                </p:oleObj>
              </mc:Choice>
              <mc:Fallback>
                <p:oleObj name="Equation" r:id="rId3" imgW="190476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5900" y="1911350"/>
                        <a:ext cx="4962525" cy="310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2C49C0-E826-423B-B7B4-14EC92860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8007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4360" y="0"/>
            <a:ext cx="2077019" cy="1261241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7B9E3DD-270C-4B78-B600-566EA2D62205}"/>
              </a:ext>
            </a:extLst>
          </p:cNvPr>
          <p:cNvSpPr/>
          <p:nvPr/>
        </p:nvSpPr>
        <p:spPr>
          <a:xfrm>
            <a:off x="457200" y="1388744"/>
            <a:ext cx="1051560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target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ontinuous_1=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fvch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b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mi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categorical_1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ab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mal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urrsmo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logisti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escen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&amp;continuous_1 &amp;categorical_1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cor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a.chd2018_a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scored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 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cored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cored;</a:t>
            </a:r>
          </a:p>
          <a:p>
            <a:r>
              <a:rPr lang="fi-FI" dirty="0">
                <a:solidFill>
                  <a:srgbClr val="000000"/>
                </a:solidFill>
                <a:latin typeface="Lucida Console" panose="020B0609040504020204" pitchFamily="49" charset="0"/>
              </a:rPr>
              <a:t>	yhat=p_1 ge </a:t>
            </a:r>
            <a:r>
              <a:rPr lang="fi-FI" b="1" dirty="0">
                <a:solidFill>
                  <a:srgbClr val="008080"/>
                </a:solidFill>
                <a:latin typeface="Lucida Console" panose="020B0609040504020204" pitchFamily="49" charset="0"/>
              </a:rPr>
              <a:t>.5</a:t>
            </a:r>
            <a:r>
              <a:rPr lang="fi-FI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scored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yh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*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/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c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row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920419-F77F-4A0C-9E9F-D17790A86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3875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64960" y="1483360"/>
            <a:ext cx="52730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“Accuracy” could defined as the percent agreement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5A3328-6C03-4338-AB7D-6CA775CF07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256" y="1483360"/>
            <a:ext cx="3333750" cy="266700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C5FFEC-82D8-4ED3-8DBA-F80451E570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8387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3040" y="117693"/>
            <a:ext cx="891032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 </a:t>
            </a:r>
          </a:p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   calculates percentage agreement</a:t>
            </a:r>
          </a:p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   between two nominal variables, v1, v2</a:t>
            </a:r>
          </a:p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   on the dataset data</a:t>
            </a:r>
          </a:p>
          <a:p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acro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lcagree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(data,v1,v2);</a:t>
            </a:r>
          </a:p>
          <a:p>
            <a:r>
              <a:rPr lang="en-US" sz="24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ql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select count(*) into : agree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from &amp;data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where &amp;v1=&amp;v2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title </a:t>
            </a:r>
            <a:r>
              <a:rPr lang="en-US" sz="2400" b="0" dirty="0">
                <a:solidFill>
                  <a:srgbClr val="800080"/>
                </a:solidFill>
                <a:latin typeface="Lucida Console" panose="020B0609040504020204" pitchFamily="49" charset="0"/>
              </a:rPr>
              <a:t>"Percent agreement &amp;v1 and &amp;v2"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select &amp;agree / count(*) as </a:t>
            </a:r>
            <a:r>
              <a:rPr lang="en-US" sz="24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agree</a:t>
            </a:r>
            <a:endParaRPr lang="en-US" sz="2400" b="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from &amp;data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  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quit;</a:t>
            </a:r>
          </a:p>
          <a:p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titl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end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lcagree</a:t>
            </a:r>
            <a:r>
              <a:rPr lang="en-US" sz="2400" b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AD5226-82D9-4785-A41E-FF9D6CBA44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058BED-E113-40AE-9475-B1DB9D15DAB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367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7</TotalTime>
  <Words>594</Words>
  <Application>Microsoft Office PowerPoint</Application>
  <PresentationFormat>Widescreen</PresentationFormat>
  <Paragraphs>134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Lucida Console</vt:lpstr>
      <vt:lpstr>Office Theme</vt:lpstr>
      <vt:lpstr>1_Office Theme</vt:lpstr>
      <vt:lpstr>Equation</vt:lpstr>
      <vt:lpstr>Predictive and Explanatory Analysis</vt:lpstr>
      <vt:lpstr>Linear Model</vt:lpstr>
      <vt:lpstr>Logistic Model</vt:lpstr>
      <vt:lpstr>PowerPoint Presentation</vt:lpstr>
      <vt:lpstr>PowerPoint Presentation</vt:lpstr>
      <vt:lpstr>Using thresholds for prediction</vt:lpstr>
      <vt:lpstr>Example</vt:lpstr>
      <vt:lpstr>PowerPoint Presentation</vt:lpstr>
      <vt:lpstr>PowerPoint Presentation</vt:lpstr>
      <vt:lpstr>PowerPoint Presentation</vt:lpstr>
      <vt:lpstr>The problem with percent agreement</vt:lpstr>
      <vt:lpstr>What threshold?</vt:lpstr>
      <vt:lpstr>Distribution of estimated probabilities.</vt:lpstr>
      <vt:lpstr>Threshold=.5</vt:lpstr>
      <vt:lpstr>Threshold=.75</vt:lpstr>
      <vt:lpstr>Threshold=.25</vt:lpstr>
      <vt:lpstr>We need some index of overall predictive accuracy.    There are numerous.  We will focus on AUROC</vt:lpstr>
      <vt:lpstr>Concordant and Discordant Pair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 McGee</dc:creator>
  <cp:lastModifiedBy>Dan McGee</cp:lastModifiedBy>
  <cp:revision>48</cp:revision>
  <dcterms:created xsi:type="dcterms:W3CDTF">2016-10-27T13:32:44Z</dcterms:created>
  <dcterms:modified xsi:type="dcterms:W3CDTF">2018-05-30T16:08:08Z</dcterms:modified>
</cp:coreProperties>
</file>